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FDDC0EC" w14:textId="404534B6" w:rsidR="00806D8F" w:rsidRDefault="00806D8F" w:rsidP="00806D8F">
      <w:pPr>
        <w:jc w:val="both"/>
        <w:rPr>
          <w:rFonts w:ascii="Arial" w:hAnsi="Arial"/>
          <w:sz w:val="22"/>
          <w:szCs w:val="22"/>
        </w:rPr>
      </w:pPr>
      <w:r>
        <w:rPr>
          <w:rFonts w:ascii="Arial" w:hAnsi="Arial"/>
          <w:sz w:val="22"/>
          <w:szCs w:val="22"/>
        </w:rPr>
        <w:t>Select one or more of the following natural products. Propose and present during month B (</w:t>
      </w:r>
      <w:r w:rsidR="000E50AF">
        <w:rPr>
          <w:rFonts w:ascii="Arial" w:hAnsi="Arial"/>
          <w:sz w:val="22"/>
          <w:szCs w:val="22"/>
        </w:rPr>
        <w:t>October</w:t>
      </w:r>
      <w:r w:rsidR="00B92BFA">
        <w:rPr>
          <w:rFonts w:ascii="Arial" w:hAnsi="Arial"/>
          <w:sz w:val="22"/>
          <w:szCs w:val="22"/>
        </w:rPr>
        <w:t xml:space="preserve"> 1</w:t>
      </w:r>
      <w:r w:rsidR="000E50AF">
        <w:rPr>
          <w:rFonts w:ascii="Arial" w:hAnsi="Arial"/>
          <w:sz w:val="22"/>
          <w:szCs w:val="22"/>
        </w:rPr>
        <w:t>4</w:t>
      </w:r>
      <w:r w:rsidR="00B92BFA">
        <w:rPr>
          <w:rFonts w:ascii="Arial" w:hAnsi="Arial"/>
          <w:sz w:val="22"/>
          <w:szCs w:val="22"/>
        </w:rPr>
        <w:t>, 2020</w:t>
      </w:r>
      <w:r>
        <w:rPr>
          <w:rFonts w:ascii="Arial" w:hAnsi="Arial"/>
          <w:sz w:val="22"/>
          <w:szCs w:val="22"/>
        </w:rPr>
        <w:t xml:space="preserve">) one or more of the following: a retrosynthetic analysis, a method for development, a key step, or a total synthesis route. </w:t>
      </w:r>
      <w:r w:rsidR="009D2D3B">
        <w:rPr>
          <w:rFonts w:ascii="Arial" w:hAnsi="Arial"/>
          <w:sz w:val="22"/>
          <w:szCs w:val="22"/>
        </w:rPr>
        <w:t xml:space="preserve">Refer to the </w:t>
      </w:r>
      <w:r>
        <w:rPr>
          <w:rFonts w:ascii="Arial" w:hAnsi="Arial"/>
          <w:sz w:val="22"/>
          <w:szCs w:val="22"/>
        </w:rPr>
        <w:t>methods discussed during the month A seminar (</w:t>
      </w:r>
      <w:r w:rsidR="000E50AF">
        <w:rPr>
          <w:rFonts w:ascii="Arial" w:hAnsi="Arial"/>
          <w:sz w:val="22"/>
          <w:szCs w:val="22"/>
        </w:rPr>
        <w:t>September</w:t>
      </w:r>
      <w:r w:rsidR="00B92BFA">
        <w:rPr>
          <w:rFonts w:ascii="Arial" w:hAnsi="Arial"/>
          <w:sz w:val="22"/>
          <w:szCs w:val="22"/>
        </w:rPr>
        <w:t xml:space="preserve"> </w:t>
      </w:r>
      <w:r w:rsidR="000E50AF">
        <w:rPr>
          <w:rFonts w:ascii="Arial" w:hAnsi="Arial"/>
          <w:sz w:val="22"/>
          <w:szCs w:val="22"/>
        </w:rPr>
        <w:t>9</w:t>
      </w:r>
      <w:r>
        <w:rPr>
          <w:rFonts w:ascii="Arial" w:hAnsi="Arial"/>
          <w:sz w:val="22"/>
          <w:szCs w:val="22"/>
        </w:rPr>
        <w:t>, 20</w:t>
      </w:r>
      <w:r w:rsidR="004C2051">
        <w:rPr>
          <w:rFonts w:ascii="Arial" w:hAnsi="Arial"/>
          <w:sz w:val="22"/>
          <w:szCs w:val="22"/>
        </w:rPr>
        <w:t>20</w:t>
      </w:r>
      <w:r>
        <w:rPr>
          <w:rFonts w:ascii="Arial" w:hAnsi="Arial"/>
          <w:sz w:val="22"/>
          <w:szCs w:val="22"/>
        </w:rPr>
        <w:t>)</w:t>
      </w:r>
      <w:r w:rsidR="009D2D3B">
        <w:rPr>
          <w:rFonts w:ascii="Arial" w:hAnsi="Arial"/>
          <w:sz w:val="22"/>
          <w:szCs w:val="22"/>
        </w:rPr>
        <w:t xml:space="preserve"> for inspiration or guidance. </w:t>
      </w:r>
    </w:p>
    <w:p w14:paraId="304CC70B" w14:textId="0C4599C4" w:rsidR="00806D8F" w:rsidRDefault="00806D8F" w:rsidP="00806D8F">
      <w:pPr>
        <w:jc w:val="center"/>
      </w:pPr>
    </w:p>
    <w:p w14:paraId="6528AAF9" w14:textId="5AED6BC2" w:rsidR="00326C50" w:rsidRDefault="00326C50" w:rsidP="00806D8F">
      <w:pPr>
        <w:jc w:val="center"/>
      </w:pPr>
      <w:r>
        <w:object w:dxaOrig="10416" w:dyaOrig="3552" w14:anchorId="7DA5E7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68pt;height:159.75pt" o:ole="">
            <v:imagedata r:id="rId6" o:title=""/>
          </v:shape>
          <o:OLEObject Type="Embed" ProgID="ChemDraw.Document.6.0" ShapeID="_x0000_i1027" DrawAspect="Content" ObjectID="_1661316911" r:id="rId7"/>
        </w:object>
      </w:r>
    </w:p>
    <w:p w14:paraId="43B4E47A" w14:textId="17DFC231" w:rsidR="003C54A1" w:rsidRDefault="00B92BFA" w:rsidP="00806D8F">
      <w:pPr>
        <w:jc w:val="center"/>
      </w:pPr>
      <w:r>
        <w:t xml:space="preserve">                       </w:t>
      </w:r>
    </w:p>
    <w:sectPr w:rsidR="003C54A1">
      <w:headerReference w:type="default" r:id="rId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27B2C2" w14:textId="77777777" w:rsidR="00E57BD8" w:rsidRDefault="00E57BD8" w:rsidP="00806D8F">
      <w:r>
        <w:separator/>
      </w:r>
    </w:p>
  </w:endnote>
  <w:endnote w:type="continuationSeparator" w:id="0">
    <w:p w14:paraId="0844FFEC" w14:textId="77777777" w:rsidR="00E57BD8" w:rsidRDefault="00E57BD8" w:rsidP="00806D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4FCBF83" w14:textId="77777777" w:rsidR="00E57BD8" w:rsidRDefault="00E57BD8" w:rsidP="00806D8F">
      <w:r>
        <w:separator/>
      </w:r>
    </w:p>
  </w:footnote>
  <w:footnote w:type="continuationSeparator" w:id="0">
    <w:p w14:paraId="2D75AA10" w14:textId="77777777" w:rsidR="00E57BD8" w:rsidRDefault="00E57BD8" w:rsidP="00806D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5E1D5E2" w14:textId="305199B9" w:rsidR="00806D8F" w:rsidRDefault="00D1115C">
    <w:pPr>
      <w:pStyle w:val="Header"/>
    </w:pPr>
    <w:r>
      <w:t>Ma</w:t>
    </w:r>
    <w:r w:rsidR="009D2D3B">
      <w:t>tt Nelli</w:t>
    </w:r>
    <w:r w:rsidR="00806D8F">
      <w:ptab w:relativeTo="margin" w:alignment="center" w:leader="none"/>
    </w:r>
    <w:r w:rsidR="00806D8F">
      <w:t>Design &amp; Retrosynthesis of Complex Molecules</w:t>
    </w:r>
    <w:r w:rsidR="00806D8F">
      <w:ptab w:relativeTo="margin" w:alignment="right" w:leader="none"/>
    </w:r>
    <w:r w:rsidR="000E50AF">
      <w:t>October</w:t>
    </w:r>
    <w:r w:rsidR="00B62310">
      <w:t xml:space="preserve"> 1</w:t>
    </w:r>
    <w:r w:rsidR="000E50AF">
      <w:t>4</w:t>
    </w:r>
    <w:r w:rsidR="00806D8F">
      <w:t>, 2</w:t>
    </w:r>
    <w:r>
      <w:t>020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6D8F"/>
    <w:rsid w:val="00080C7A"/>
    <w:rsid w:val="000E50AF"/>
    <w:rsid w:val="001D5251"/>
    <w:rsid w:val="002344D7"/>
    <w:rsid w:val="00326C50"/>
    <w:rsid w:val="003C54A1"/>
    <w:rsid w:val="004C2051"/>
    <w:rsid w:val="0064052A"/>
    <w:rsid w:val="00646674"/>
    <w:rsid w:val="00806D8F"/>
    <w:rsid w:val="009D2D3B"/>
    <w:rsid w:val="00B62310"/>
    <w:rsid w:val="00B92BFA"/>
    <w:rsid w:val="00C62743"/>
    <w:rsid w:val="00D1115C"/>
    <w:rsid w:val="00D86A56"/>
    <w:rsid w:val="00E57BD8"/>
    <w:rsid w:val="00EB6706"/>
    <w:rsid w:val="00FF19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56073A"/>
  <w15:chartTrackingRefBased/>
  <w15:docId w15:val="{8738DAFA-C314-4487-AB5E-C6CA86BBCF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D8F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6D8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06D8F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06D8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06D8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9282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59</Words>
  <Characters>34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thew Nelli</dc:creator>
  <cp:keywords/>
  <dc:description/>
  <cp:lastModifiedBy>Matthew Nelli</cp:lastModifiedBy>
  <cp:revision>3</cp:revision>
  <dcterms:created xsi:type="dcterms:W3CDTF">2020-09-11T13:52:00Z</dcterms:created>
  <dcterms:modified xsi:type="dcterms:W3CDTF">2020-09-11T14:09:00Z</dcterms:modified>
</cp:coreProperties>
</file>